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8" r:id="rId22"/>
    <p:sldId id="319" r:id="rId23"/>
    <p:sldId id="320" r:id="rId24"/>
    <p:sldId id="321" r:id="rId25"/>
    <p:sldId id="322" r:id="rId26"/>
    <p:sldId id="323" r:id="rId27"/>
    <p:sldId id="324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 varScale="1">
        <p:scale>
          <a:sx n="61" d="100"/>
          <a:sy n="61" d="100"/>
        </p:scale>
        <p:origin x="64" y="1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3.png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4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568" y="489285"/>
            <a:ext cx="8470232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endParaRPr lang="en-US" sz="24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Transport phenomena and Fermi liquid theory – Chap. 17 in </a:t>
            </a:r>
            <a:r>
              <a:rPr lang="en-US" sz="3200" b="1" dirty="0" err="1" smtClean="0">
                <a:solidFill>
                  <a:schemeClr val="folHlink"/>
                </a:solidFill>
              </a:rPr>
              <a:t>Marder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Boltzmann equation                     	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Thermoelectric phenomena</a:t>
            </a:r>
          </a:p>
          <a:p>
            <a:pPr marL="1428750" lvl="4" indent="-514350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chemeClr val="folHlink"/>
                </a:solidFill>
              </a:rPr>
              <a:t>Hall effect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971550" lvl="3" indent="-514350">
              <a:buFont typeface="Wingdings" panose="05000000000000000000" pitchFamily="2" charset="2"/>
              <a:buChar char="Ø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6568" y="5665694"/>
            <a:ext cx="85957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tains materials from </a:t>
            </a:r>
            <a:r>
              <a:rPr lang="en-US" sz="2400" dirty="0" err="1" smtClean="0">
                <a:latin typeface="+mj-lt"/>
              </a:rPr>
              <a:t>Marder’s</a:t>
            </a:r>
            <a:r>
              <a:rPr lang="en-US" sz="2400" dirty="0" smtClean="0">
                <a:latin typeface="+mj-lt"/>
              </a:rPr>
              <a:t> lecture not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75422"/>
            <a:ext cx="72986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to electrical current in the presence of a uniform electric fiel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9726" y="1009420"/>
            <a:ext cx="4867275" cy="16002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547388"/>
              </p:ext>
            </p:extLst>
          </p:nvPr>
        </p:nvGraphicFramePr>
        <p:xfrm>
          <a:off x="1336713" y="2316935"/>
          <a:ext cx="6160098" cy="1026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4" imgW="3657600" imgH="609480" progId="Equation.DSMT4">
                  <p:embed/>
                </p:oleObj>
              </mc:Choice>
              <mc:Fallback>
                <p:oleObj name="Equation" r:id="rId4" imgW="36576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6713" y="2316935"/>
                        <a:ext cx="6160098" cy="1026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96662" y="3429000"/>
            <a:ext cx="5619750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975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75422"/>
            <a:ext cx="72986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to electrical current in the presence of a uniform electric field 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36914" t="24999" r="45834" b="49961"/>
          <a:stretch/>
        </p:blipFill>
        <p:spPr>
          <a:xfrm>
            <a:off x="1226542" y="1155802"/>
            <a:ext cx="969484" cy="6940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23970" t="56690"/>
          <a:stretch/>
        </p:blipFill>
        <p:spPr>
          <a:xfrm>
            <a:off x="2060155" y="1033555"/>
            <a:ext cx="4272708" cy="120045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2390"/>
              </p:ext>
            </p:extLst>
          </p:nvPr>
        </p:nvGraphicFramePr>
        <p:xfrm>
          <a:off x="1171459" y="2253526"/>
          <a:ext cx="3434505" cy="81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4" imgW="2565360" imgH="609480" progId="Equation.DSMT4">
                  <p:embed/>
                </p:oleObj>
              </mc:Choice>
              <mc:Fallback>
                <p:oleObj name="Equation" r:id="rId4" imgW="2565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1459" y="2253526"/>
                        <a:ext cx="3434505" cy="81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71459" y="3055048"/>
            <a:ext cx="4210050" cy="11525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81509" y="3319273"/>
            <a:ext cx="1371158" cy="80378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204509" y="4470626"/>
            <a:ext cx="74474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 Only the Fermi surface contributes to the conductivity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48910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2408" y="1278442"/>
            <a:ext cx="4648200" cy="9810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65996" y="897859"/>
            <a:ext cx="5777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e expression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36914" t="24999" r="45834" b="49961"/>
          <a:stretch/>
        </p:blipFill>
        <p:spPr>
          <a:xfrm>
            <a:off x="1048435" y="1330242"/>
            <a:ext cx="969484" cy="6940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8267" y="2939759"/>
            <a:ext cx="2476500" cy="11715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72029" y="2533880"/>
            <a:ext cx="4241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isotropic system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21325" y="25848"/>
            <a:ext cx="72986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to electrical current in the presence of a uniform electric field  -- continued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33177" y="4682096"/>
            <a:ext cx="5419725" cy="117157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048435" y="4217650"/>
            <a:ext cx="2506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re:</a:t>
            </a:r>
          </a:p>
        </p:txBody>
      </p:sp>
    </p:spTree>
    <p:extLst>
      <p:ext uri="{BB962C8B-B14F-4D97-AF65-F5344CB8AC3E}">
        <p14:creationId xmlns:p14="http://schemas.microsoft.com/office/powerpoint/2010/main" val="178624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7455" y="198304"/>
            <a:ext cx="7777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heat and tempera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9147" y="925417"/>
            <a:ext cx="8240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a constant volume process, the first law of thermo say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2525" y="1387082"/>
            <a:ext cx="3419475" cy="1219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03383" y="2606282"/>
            <a:ext cx="63567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ine particle current: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Define energy current:    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0846" y="2403726"/>
            <a:ext cx="1714500" cy="8667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3087967"/>
            <a:ext cx="1828800" cy="12287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2846" y="4287145"/>
            <a:ext cx="3048000" cy="216408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 flipH="1">
            <a:off x="3820558" y="5464366"/>
            <a:ext cx="1313302" cy="286116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356492" y="5025811"/>
            <a:ext cx="29281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rnal force acting on system</a:t>
            </a:r>
          </a:p>
        </p:txBody>
      </p:sp>
    </p:spTree>
    <p:extLst>
      <p:ext uri="{BB962C8B-B14F-4D97-AF65-F5344CB8AC3E}">
        <p14:creationId xmlns:p14="http://schemas.microsoft.com/office/powerpoint/2010/main" val="191576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7455" y="198304"/>
            <a:ext cx="77779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heat and temperature – continued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     Rate of entropy production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52138"/>
          <a:stretch/>
        </p:blipFill>
        <p:spPr>
          <a:xfrm>
            <a:off x="1383421" y="1451996"/>
            <a:ext cx="5425003" cy="14668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47878"/>
          <a:stretch/>
        </p:blipFill>
        <p:spPr>
          <a:xfrm>
            <a:off x="2167454" y="2695575"/>
            <a:ext cx="5907910" cy="14668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43284" y="3210844"/>
            <a:ext cx="704850" cy="5905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35586" y="4043190"/>
            <a:ext cx="5398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te of heat production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t="4490"/>
          <a:stretch/>
        </p:blipFill>
        <p:spPr>
          <a:xfrm>
            <a:off x="1035586" y="4566774"/>
            <a:ext cx="7805049" cy="1385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932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7455" y="198304"/>
            <a:ext cx="7777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heat and temperature –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7113" y="892366"/>
            <a:ext cx="7546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at production per wavenumber and per volume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287" y="1354031"/>
            <a:ext cx="7591425" cy="16859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80360" y="3093905"/>
            <a:ext cx="75465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nection with Boltzmann distribution in relaxation approximation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t="13939"/>
          <a:stretch/>
        </p:blipFill>
        <p:spPr>
          <a:xfrm>
            <a:off x="622740" y="3924902"/>
            <a:ext cx="8162925" cy="1426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0492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5928" y="308472"/>
            <a:ext cx="6984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lculation of response coefficien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6828" y="962025"/>
            <a:ext cx="3143250" cy="12763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044" y="2092147"/>
            <a:ext cx="6998456" cy="133685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4236" y="2060154"/>
            <a:ext cx="54092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form of response </a:t>
            </a:r>
            <a:r>
              <a:rPr lang="en-US" sz="2400" dirty="0" err="1" smtClean="0">
                <a:latin typeface="+mj-lt"/>
              </a:rPr>
              <a:t>coeffients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6269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199" y="407624"/>
            <a:ext cx="809188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ponses involving thermal and electrical gradient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Electrochemical forc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Electrochemical flux:   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Thermal forc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 Thermal flux:   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4051" y="845889"/>
            <a:ext cx="2495550" cy="12001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9769" y="3139130"/>
            <a:ext cx="1362075" cy="1295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4051" y="2148415"/>
            <a:ext cx="5088909" cy="7269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0800" y="4616193"/>
            <a:ext cx="6194177" cy="789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328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3643" y="82968"/>
            <a:ext cx="895671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sponses involving thermal and electrical </a:t>
            </a:r>
            <a:r>
              <a:rPr lang="en-US" sz="2400" dirty="0" smtClean="0"/>
              <a:t>gradients – continued</a:t>
            </a:r>
          </a:p>
          <a:p>
            <a:endParaRPr lang="en-US" sz="2400" dirty="0"/>
          </a:p>
          <a:p>
            <a:r>
              <a:rPr lang="en-US" sz="2400" dirty="0" smtClean="0"/>
              <a:t>   Linear coefficients:</a:t>
            </a:r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9358" y="786802"/>
            <a:ext cx="5381625" cy="23145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8896" y="3342638"/>
            <a:ext cx="6549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ese can be calculated from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731" y="3737010"/>
            <a:ext cx="8429625" cy="10096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6161" y="4670620"/>
            <a:ext cx="6600825" cy="120967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93643" y="5124981"/>
            <a:ext cx="1250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4009712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3643" y="82968"/>
            <a:ext cx="89567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sponses involving thermal and electrical </a:t>
            </a:r>
            <a:r>
              <a:rPr lang="en-US" sz="2400" dirty="0" smtClean="0"/>
              <a:t>gradients –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5928" y="1134737"/>
            <a:ext cx="5413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ine: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6867" y="713106"/>
            <a:ext cx="6486525" cy="13049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05080" y="2754217"/>
            <a:ext cx="3084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4714" y="2274446"/>
            <a:ext cx="3858486" cy="4081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76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484" y="730319"/>
            <a:ext cx="8128344" cy="516064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58456" y="5568814"/>
            <a:ext cx="7932401" cy="23762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8110" y="4606327"/>
            <a:ext cx="4953000" cy="23336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0337" y="308472"/>
            <a:ext cx="7370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Thermal conductivit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9358" y="786802"/>
            <a:ext cx="5381625" cy="23145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6550" y="3377602"/>
            <a:ext cx="3143250" cy="12287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6028" y="3197949"/>
            <a:ext cx="81643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the case where there is heat flow but no current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043529"/>
              </p:ext>
            </p:extLst>
          </p:nvPr>
        </p:nvGraphicFramePr>
        <p:xfrm>
          <a:off x="952500" y="3655042"/>
          <a:ext cx="1143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4" name="Equation" r:id="rId6" imgW="507960" imgH="304560" progId="Equation.DSMT4">
                  <p:embed/>
                </p:oleObj>
              </mc:Choice>
              <mc:Fallback>
                <p:oleObj name="Equation" r:id="rId6" imgW="507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3655042"/>
                        <a:ext cx="1143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397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0337" y="308472"/>
            <a:ext cx="7370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Thermal conductivity 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850" y="1028065"/>
            <a:ext cx="7734300" cy="356235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>
            <a:off x="4490720" y="1782068"/>
            <a:ext cx="721360" cy="483612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924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9321" y="174661"/>
            <a:ext cx="744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 Hall effec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00"/>
            <a:ext cx="8383022" cy="4652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9967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971550"/>
            <a:ext cx="8178302" cy="32432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9321" y="174661"/>
            <a:ext cx="744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 Hall effect -- continued</a:t>
            </a:r>
          </a:p>
        </p:txBody>
      </p:sp>
    </p:spTree>
    <p:extLst>
      <p:ext uri="{BB962C8B-B14F-4D97-AF65-F5344CB8AC3E}">
        <p14:creationId xmlns:p14="http://schemas.microsoft.com/office/powerpoint/2010/main" val="15901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9321" y="174661"/>
            <a:ext cx="744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 Hall effect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33450"/>
            <a:ext cx="9144000" cy="4991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40743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9321" y="174661"/>
            <a:ext cx="744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 Hall effect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628" y="666228"/>
            <a:ext cx="7230744" cy="33623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0137" y="4071486"/>
            <a:ext cx="5414963" cy="2284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6072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9321" y="174661"/>
            <a:ext cx="744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 Hall effect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34192" b="14432"/>
          <a:stretch/>
        </p:blipFill>
        <p:spPr>
          <a:xfrm>
            <a:off x="956628" y="666229"/>
            <a:ext cx="4758372" cy="28770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9" y="3595688"/>
            <a:ext cx="3324225" cy="11144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6503" y="3595688"/>
            <a:ext cx="3219450" cy="13335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14900" y="4710113"/>
            <a:ext cx="3714750" cy="132397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562350" y="5189538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re:</a:t>
            </a:r>
          </a:p>
        </p:txBody>
      </p:sp>
    </p:spTree>
    <p:extLst>
      <p:ext uri="{BB962C8B-B14F-4D97-AF65-F5344CB8AC3E}">
        <p14:creationId xmlns:p14="http://schemas.microsoft.com/office/powerpoint/2010/main" val="15755764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9321" y="174661"/>
            <a:ext cx="7448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 Hall effect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6350" y="1108720"/>
            <a:ext cx="2333625" cy="14287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636326"/>
            <a:ext cx="29146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ll coefficien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911124"/>
              </p:ext>
            </p:extLst>
          </p:nvPr>
        </p:nvGraphicFramePr>
        <p:xfrm>
          <a:off x="1276350" y="3009864"/>
          <a:ext cx="5580394" cy="220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4" imgW="3174840" imgH="1257120" progId="Equation.DSMT4">
                  <p:embed/>
                </p:oleObj>
              </mc:Choice>
              <mc:Fallback>
                <p:oleObj name="Equation" r:id="rId4" imgW="317484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6350" y="3009864"/>
                        <a:ext cx="5580394" cy="2209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6679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1860" y="231354"/>
            <a:ext cx="689655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ing previous results based on </a:t>
            </a:r>
            <a:r>
              <a:rPr lang="en-US" sz="2400" dirty="0" err="1" smtClean="0">
                <a:latin typeface="+mj-lt"/>
              </a:rPr>
              <a:t>wavepacket</a:t>
            </a:r>
            <a:r>
              <a:rPr lang="en-US" sz="2400" dirty="0" smtClean="0">
                <a:latin typeface="+mj-lt"/>
              </a:rPr>
              <a:t> of Bloch waves with </a:t>
            </a:r>
            <a:r>
              <a:rPr lang="en-US" sz="2400" dirty="0" err="1" smtClean="0">
                <a:latin typeface="+mj-lt"/>
              </a:rPr>
              <a:t>wavevectors</a:t>
            </a:r>
            <a:r>
              <a:rPr lang="en-US" sz="2400" dirty="0" smtClean="0">
                <a:latin typeface="+mj-lt"/>
              </a:rPr>
              <a:t> near </a:t>
            </a:r>
            <a:r>
              <a:rPr lang="en-US" sz="2400" i="1" dirty="0" smtClean="0">
                <a:latin typeface="+mj-lt"/>
              </a:rPr>
              <a:t>k</a:t>
            </a:r>
            <a:r>
              <a:rPr lang="en-US" sz="2400" i="1" baseline="-25000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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k  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and spatially centered at </a:t>
            </a:r>
            <a:r>
              <a:rPr lang="en-US" sz="2400" i="1" dirty="0" err="1" smtClean="0">
                <a:latin typeface="+mj-lt"/>
                <a:sym typeface="Wingdings" panose="05000000000000000000" pitchFamily="2" charset="2"/>
              </a:rPr>
              <a:t>r</a:t>
            </a:r>
            <a:r>
              <a:rPr lang="en-US" sz="2400" i="1" baseline="-25000" dirty="0" err="1" smtClean="0">
                <a:latin typeface="+mj-lt"/>
                <a:sym typeface="Wingdings" panose="05000000000000000000" pitchFamily="2" charset="2"/>
              </a:rPr>
              <a:t>c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 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r.</a:t>
            </a:r>
          </a:p>
          <a:p>
            <a:endParaRPr lang="en-US" sz="2400" i="1" dirty="0">
              <a:latin typeface="+mj-lt"/>
              <a:sym typeface="Wingdings" panose="05000000000000000000" pitchFamily="2" charset="2"/>
            </a:endParaRPr>
          </a:p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Effective </a:t>
            </a:r>
            <a:r>
              <a:rPr lang="en-US" sz="2400" dirty="0" err="1" smtClean="0">
                <a:latin typeface="+mj-lt"/>
                <a:sym typeface="Wingdings" panose="05000000000000000000" pitchFamily="2" charset="2"/>
              </a:rPr>
              <a:t>Hamitonian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with electric and magnetic fields:    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859" y="2539678"/>
            <a:ext cx="5553075" cy="108585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194151"/>
              </p:ext>
            </p:extLst>
          </p:nvPr>
        </p:nvGraphicFramePr>
        <p:xfrm>
          <a:off x="3899090" y="3542511"/>
          <a:ext cx="2589843" cy="36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Equation" r:id="rId4" imgW="1904760" imgH="266400" progId="Equation.DSMT4">
                  <p:embed/>
                </p:oleObj>
              </mc:Choice>
              <mc:Fallback>
                <p:oleObj name="Equation" r:id="rId4" imgW="1904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9090" y="3542511"/>
                        <a:ext cx="2589843" cy="362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2842352" y="3166860"/>
            <a:ext cx="1167787" cy="495858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7580" y="3880690"/>
            <a:ext cx="3181350" cy="8001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961825" y="4062107"/>
            <a:ext cx="11457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+mj-lt"/>
              </a:rPr>
              <a:t>where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838022" y="4292939"/>
            <a:ext cx="583893" cy="31790"/>
          </a:xfrm>
          <a:prstGeom prst="straightConnector1">
            <a:avLst/>
          </a:prstGeom>
          <a:ln w="762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80475" y="4628361"/>
            <a:ext cx="3754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s of motion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0" y="5072831"/>
            <a:ext cx="4286250" cy="133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7837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8773" y="4100532"/>
            <a:ext cx="5553075" cy="13430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63557"/>
            <a:ext cx="62300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s of motion continued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909" y="825222"/>
            <a:ext cx="4610100" cy="21526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3894" y="3429000"/>
            <a:ext cx="64228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rder’s</a:t>
            </a:r>
            <a:r>
              <a:rPr lang="en-US" sz="2400" dirty="0" smtClean="0">
                <a:latin typeface="+mj-lt"/>
              </a:rPr>
              <a:t> notation for distribution function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Number of electrons in volume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104222" y="4990641"/>
            <a:ext cx="1019978" cy="591009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421176" y="5653424"/>
            <a:ext cx="2555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nsity of states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82853" y="3353623"/>
            <a:ext cx="1047750" cy="5810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7503" y="3772882"/>
            <a:ext cx="89535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4506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71181" y="495759"/>
            <a:ext cx="55745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distribution function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Continuity equation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8350" y="1326756"/>
            <a:ext cx="4514850" cy="30384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3075" y="4424703"/>
            <a:ext cx="5876925" cy="154305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6553200" y="4424704"/>
            <a:ext cx="270832" cy="565937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86391" y="3534233"/>
            <a:ext cx="24347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term due to particle interact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02216" y="4134398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ltzmann’s equation:</a:t>
            </a:r>
          </a:p>
        </p:txBody>
      </p:sp>
    </p:spTree>
    <p:extLst>
      <p:ext uri="{BB962C8B-B14F-4D97-AF65-F5344CB8AC3E}">
        <p14:creationId xmlns:p14="http://schemas.microsoft.com/office/powerpoint/2010/main" val="3587680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3528" y="3588177"/>
            <a:ext cx="5086924" cy="308530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17035"/>
            <a:ext cx="6841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xation time approximation to collision ter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3517" y="595753"/>
            <a:ext cx="4533900" cy="168592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>
            <a:off x="5497417" y="1187735"/>
            <a:ext cx="522383" cy="381297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180463" y="914400"/>
            <a:ext cx="17847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ermi-Dirac distribution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0916" y="1945241"/>
            <a:ext cx="3705225" cy="117157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27961" y="3272010"/>
            <a:ext cx="82957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Boltzmann equation in relaxation time approximation:</a:t>
            </a:r>
          </a:p>
        </p:txBody>
      </p:sp>
    </p:spTree>
    <p:extLst>
      <p:ext uri="{BB962C8B-B14F-4D97-AF65-F5344CB8AC3E}">
        <p14:creationId xmlns:p14="http://schemas.microsoft.com/office/powerpoint/2010/main" val="80635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0843" y="242371"/>
            <a:ext cx="83067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nding distribution function in relaxation time approximation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3012" y="1073368"/>
            <a:ext cx="6657975" cy="12477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50843" y="2396908"/>
            <a:ext cx="4274545" cy="462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grating by parts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5837" y="3005246"/>
            <a:ext cx="7172325" cy="141922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55458"/>
              </p:ext>
            </p:extLst>
          </p:nvPr>
        </p:nvGraphicFramePr>
        <p:xfrm>
          <a:off x="2189726" y="4424471"/>
          <a:ext cx="4363474" cy="127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Equation" r:id="rId5" imgW="2133360" imgH="622080" progId="Equation.DSMT4">
                  <p:embed/>
                </p:oleObj>
              </mc:Choice>
              <mc:Fallback>
                <p:oleObj name="Equation" r:id="rId5" imgW="21333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9726" y="4424471"/>
                        <a:ext cx="4363474" cy="1272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7633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0843" y="242371"/>
            <a:ext cx="83067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nding distribution function in relaxation time approximation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010771"/>
            <a:ext cx="3705225" cy="117157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25923"/>
              </p:ext>
            </p:extLst>
          </p:nvPr>
        </p:nvGraphicFramePr>
        <p:xfrm>
          <a:off x="213271" y="2162247"/>
          <a:ext cx="4553415" cy="1005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4" name="Equation" r:id="rId4" imgW="2819160" imgH="622080" progId="Equation.DSMT4">
                  <p:embed/>
                </p:oleObj>
              </mc:Choice>
              <mc:Fallback>
                <p:oleObj name="Equation" r:id="rId4" imgW="28191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271" y="2162247"/>
                        <a:ext cx="4553415" cy="1005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48940"/>
              </p:ext>
            </p:extLst>
          </p:nvPr>
        </p:nvGraphicFramePr>
        <p:xfrm>
          <a:off x="5229225" y="2140998"/>
          <a:ext cx="326072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Equation" r:id="rId6" imgW="2019240" imgH="571320" progId="Equation.DSMT4">
                  <p:embed/>
                </p:oleObj>
              </mc:Choice>
              <mc:Fallback>
                <p:oleObj name="Equation" r:id="rId6" imgW="20192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29225" y="2140998"/>
                        <a:ext cx="3260725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2237" y="5077488"/>
            <a:ext cx="8675324" cy="12788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5483" y="3287854"/>
            <a:ext cx="4893513" cy="96830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212434"/>
              </p:ext>
            </p:extLst>
          </p:nvPr>
        </p:nvGraphicFramePr>
        <p:xfrm>
          <a:off x="4766686" y="4140958"/>
          <a:ext cx="3357634" cy="97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Equation" r:id="rId10" imgW="2133360" imgH="622080" progId="Equation.DSMT4">
                  <p:embed/>
                </p:oleObj>
              </mc:Choice>
              <mc:Fallback>
                <p:oleObj name="Equation" r:id="rId10" imgW="21333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66686" y="4140958"/>
                        <a:ext cx="3357634" cy="979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13271" y="5361667"/>
            <a:ext cx="8778329" cy="994683"/>
          </a:xfrm>
          <a:prstGeom prst="rect">
            <a:avLst/>
          </a:prstGeom>
          <a:solidFill>
            <a:srgbClr val="FFFF00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636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0843" y="242371"/>
            <a:ext cx="83067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nding distribution function in relaxation time approximation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237" y="962816"/>
            <a:ext cx="8675324" cy="127886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478795"/>
            <a:ext cx="84003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f the relaxation time </a:t>
            </a:r>
            <a:r>
              <a:rPr lang="en-US" sz="2400" dirty="0" err="1" smtClean="0">
                <a:latin typeface="Symbol" panose="05050102010706020507" pitchFamily="18" charset="2"/>
              </a:rPr>
              <a:t>t</a:t>
            </a:r>
            <a:r>
              <a:rPr lang="en-US" sz="2400" baseline="-25000" dirty="0" err="1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is faster than the other variables, the integral can be approximated as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225" y="3309792"/>
            <a:ext cx="782955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19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32</TotalTime>
  <Words>676</Words>
  <Application>Microsoft Office PowerPoint</Application>
  <PresentationFormat>On-screen Show (4:3)</PresentationFormat>
  <Paragraphs>168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76</cp:revision>
  <cp:lastPrinted>2015-03-23T14:35:41Z</cp:lastPrinted>
  <dcterms:created xsi:type="dcterms:W3CDTF">2012-01-10T18:32:24Z</dcterms:created>
  <dcterms:modified xsi:type="dcterms:W3CDTF">2015-03-23T16:01:22Z</dcterms:modified>
</cp:coreProperties>
</file>